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1" r:id="rId7"/>
    <p:sldId id="269" r:id="rId8"/>
    <p:sldId id="277" r:id="rId9"/>
    <p:sldId id="278" r:id="rId10"/>
    <p:sldId id="279" r:id="rId11"/>
    <p:sldId id="276" r:id="rId12"/>
    <p:sldId id="270" r:id="rId13"/>
    <p:sldId id="271" r:id="rId14"/>
    <p:sldId id="272" r:id="rId15"/>
    <p:sldId id="273" r:id="rId16"/>
    <p:sldId id="274" r:id="rId17"/>
    <p:sldId id="275" r:id="rId1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140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120" y="23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6E7DFE-BE81-4B28-8D68-F80496B24706}" type="datetimeFigureOut">
              <a:rPr lang="en-US" smtClean="0"/>
              <a:t>11/2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2254C5-AD08-4D1F-82D3-8284C74BD6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2376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F68E2-58F2-4D09-BE8B-E3BD06533059}" type="datetimeFigureOut">
              <a:rPr lang="en-US" dirty="0"/>
              <a:t>1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6473-DF6D-4702-B328-E0DD40540A4E}" type="datetimeFigureOut">
              <a:rPr lang="en-US" dirty="0"/>
              <a:t>1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F7E3A-B166-407D-9866-32884E7D5B37}" type="datetimeFigureOut">
              <a:rPr lang="en-US" dirty="0"/>
              <a:t>1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8FC5F6-F338-4AE4-BB23-26385BCFC423}" type="datetimeFigureOut">
              <a:rPr lang="en-US" dirty="0"/>
              <a:t>1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BB0C4-6273-4C6E-B9BD-2EDC30F1CD52}" type="datetimeFigureOut">
              <a:rPr lang="en-US" dirty="0"/>
              <a:t>1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B4D41-86C1-4908-B66A-0B50CEB3BF29}" type="datetimeFigureOut">
              <a:rPr lang="en-US" dirty="0"/>
              <a:t>11/2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26E2C-56C1-4E0D-A793-0088A7FDD37E}" type="datetimeFigureOut">
              <a:rPr lang="en-US" dirty="0"/>
              <a:t>11/2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39B41-D8B5-4052-B551-9B5525EAA8B6}" type="datetimeFigureOut">
              <a:rPr lang="en-US" dirty="0"/>
              <a:t>11/2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4136C-8742-45B2-AF27-D93DF72833A9}" type="datetimeFigureOut">
              <a:rPr lang="en-US" dirty="0"/>
              <a:t>11/2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2ABBEA6-7C60-4B02-AE87-00D78D8422AF}" type="datetimeFigureOut">
              <a:rPr lang="en-US" dirty="0"/>
              <a:t>11/2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AD897-D46E-4AD2-BD9B-49DD3E640873}" type="datetimeFigureOut">
              <a:rPr lang="en-US" dirty="0"/>
              <a:t>11/2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8624D31-43A5-475A-80CF-332C9F6DCF35}" type="datetimeFigureOut">
              <a:rPr lang="en-US" dirty="0"/>
              <a:t>1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7" Type="http://schemas.openxmlformats.org/officeDocument/2006/relationships/image" Target="../media/image10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sv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5CE6B8-8786-47E8-B01F-A90E8B727B3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C</a:t>
            </a:r>
            <a:r>
              <a:rPr lang="en-US" dirty="0">
                <a:solidFill>
                  <a:srgbClr val="FFC000"/>
                </a:solidFill>
                <a:cs typeface="Times New Roman" panose="02020603050405020304" pitchFamily="18" charset="0"/>
              </a:rPr>
              <a:t>a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d</a:t>
            </a:r>
            <a:r>
              <a:rPr lang="en-US" dirty="0">
                <a:solidFill>
                  <a:srgbClr val="7030A0"/>
                </a:solidFill>
                <a:cs typeface="Times New Roman" panose="02020603050405020304" pitchFamily="18" charset="0"/>
              </a:rPr>
              <a:t>y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dirty="0">
                <a:cs typeface="Times New Roman" panose="02020603050405020304" pitchFamily="18" charset="0"/>
              </a:rPr>
              <a:t>24 bits RISC-V style CPU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sz="4800" dirty="0">
                <a:solidFill>
                  <a:schemeClr val="accent2"/>
                </a:solidFill>
                <a:cs typeface="Times New Roman" panose="02020603050405020304" pitchFamily="18" charset="0"/>
              </a:rPr>
              <a:t>Part 1: Register File</a:t>
            </a:r>
            <a:endParaRPr lang="en-US" sz="4800" dirty="0">
              <a:solidFill>
                <a:schemeClr val="accent2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4A268CE-5717-4527-A1DF-FDF16DB2E89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ctr"/>
            <a:r>
              <a:rPr lang="en-US" b="1" dirty="0"/>
              <a:t>Zhiwei Luo &amp; Qingruo Si</a:t>
            </a:r>
          </a:p>
          <a:p>
            <a:pPr algn="ctr"/>
            <a:r>
              <a:rPr lang="en-US" sz="2000" dirty="0"/>
              <a:t>2018.11.28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93020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497541" y="1075569"/>
            <a:ext cx="110131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>
            <a:extLst>
              <a:ext uri="{FF2B5EF4-FFF2-40B4-BE49-F238E27FC236}">
                <a16:creationId xmlns:a16="http://schemas.microsoft.com/office/drawing/2014/main" id="{F99FB0E9-D351-4B9F-94E1-90BCC004DBAC}"/>
              </a:ext>
            </a:extLst>
          </p:cNvPr>
          <p:cNvSpPr txBox="1">
            <a:spLocks/>
          </p:cNvSpPr>
          <p:nvPr/>
        </p:nvSpPr>
        <p:spPr>
          <a:xfrm>
            <a:off x="497541" y="368519"/>
            <a:ext cx="10058400" cy="70705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>
                <a:solidFill>
                  <a:schemeClr val="accent2"/>
                </a:solidFill>
              </a:rPr>
              <a:t>ModelSim</a:t>
            </a:r>
            <a:r>
              <a:rPr lang="en-US" dirty="0">
                <a:solidFill>
                  <a:schemeClr val="accent2"/>
                </a:solidFill>
              </a:rPr>
              <a:t> Simulation Resul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D3EDAC2-2481-4DEE-8F40-AA46BEC2BB36}"/>
              </a:ext>
            </a:extLst>
          </p:cNvPr>
          <p:cNvSpPr txBox="1"/>
          <p:nvPr/>
        </p:nvSpPr>
        <p:spPr>
          <a:xfrm>
            <a:off x="1186561" y="1095070"/>
            <a:ext cx="1899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eset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8468255-920E-44C4-B9E7-9B81C3DF0C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7180" y="1516793"/>
            <a:ext cx="7983412" cy="4972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32621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D4CD7B-B8A7-4F67-82F6-B6E9B6E2B61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394952" y="-306065"/>
            <a:ext cx="10058400" cy="1450975"/>
          </a:xfrm>
        </p:spPr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Synthe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7CC90B-E41E-4649-A859-80C8340A1FF5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97541" y="1214251"/>
            <a:ext cx="10058400" cy="4022725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400" b="1" dirty="0"/>
              <a:t>Register file</a:t>
            </a:r>
          </a:p>
          <a:p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497541" y="1075569"/>
            <a:ext cx="110131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4332" y="341293"/>
            <a:ext cx="8877123" cy="6131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12018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99408" y="1590769"/>
            <a:ext cx="10058400" cy="4022725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sz="2400" b="1" dirty="0"/>
              <a:t> 24 bits Register   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0172" y="1167653"/>
            <a:ext cx="1756709" cy="511571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3732" y="1167653"/>
            <a:ext cx="5390926" cy="22416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3732" y="3563240"/>
            <a:ext cx="5390926" cy="272012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5708" y="177053"/>
            <a:ext cx="10845800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8595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5595378" y="1271213"/>
            <a:ext cx="5135375" cy="49512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0637" y="2602583"/>
            <a:ext cx="408790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Layout after adding clock tree</a:t>
            </a:r>
          </a:p>
        </p:txBody>
      </p:sp>
      <p:sp>
        <p:nvSpPr>
          <p:cNvPr id="6" name="Rectangle 5"/>
          <p:cNvSpPr/>
          <p:nvPr/>
        </p:nvSpPr>
        <p:spPr>
          <a:xfrm>
            <a:off x="649708" y="326322"/>
            <a:ext cx="42897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chemeClr val="accent2"/>
                </a:solidFill>
                <a:latin typeface="+mj-lt"/>
              </a:rPr>
              <a:t>Place and Route</a:t>
            </a:r>
            <a:endParaRPr lang="en-US" sz="4800" dirty="0">
              <a:latin typeface="+mj-lt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97541" y="1075569"/>
            <a:ext cx="110131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83651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4794344" y="1079420"/>
            <a:ext cx="5546446" cy="516780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23537" y="1386662"/>
            <a:ext cx="27880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Layout after Rout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080" y="302932"/>
            <a:ext cx="10807700" cy="9271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C418537-CF33-4C13-AD93-F18B1722BE3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445" t="47029" r="70687" b="33961"/>
          <a:stretch/>
        </p:blipFill>
        <p:spPr>
          <a:xfrm>
            <a:off x="405889" y="3065706"/>
            <a:ext cx="4047354" cy="1345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105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5400396" y="1075540"/>
            <a:ext cx="5088310" cy="508645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62317" y="2971350"/>
            <a:ext cx="29180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iming dela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550" y="262591"/>
            <a:ext cx="10807700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3111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470" y="2026947"/>
            <a:ext cx="3733800" cy="394354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37446" y="1496251"/>
            <a:ext cx="1721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>
                <a:solidFill>
                  <a:schemeClr val="accent2"/>
                </a:solidFill>
              </a:rPr>
              <a:t>Summary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4489" y="2026947"/>
            <a:ext cx="3505200" cy="172478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00525" y="1531866"/>
            <a:ext cx="2622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lang="en-US" dirty="0">
                <a:solidFill>
                  <a:schemeClr val="accent2"/>
                </a:solidFill>
              </a:rPr>
              <a:t>Area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63908" y="2070910"/>
            <a:ext cx="3454400" cy="389958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458163" y="1560459"/>
            <a:ext cx="11063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 defTabSz="914400">
              <a:buFont typeface="Arial" charset="0"/>
              <a:buChar char="•"/>
              <a:defRPr/>
            </a:pPr>
            <a:r>
              <a:rPr lang="en-US" dirty="0">
                <a:solidFill>
                  <a:schemeClr val="accent2"/>
                </a:solidFill>
              </a:rPr>
              <a:t>Timing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91770" y="436201"/>
            <a:ext cx="519482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chemeClr val="accent2"/>
                </a:solidFill>
                <a:latin typeface="+mj-lt"/>
              </a:rPr>
              <a:t>Size &amp; Power Report</a:t>
            </a:r>
            <a:endParaRPr lang="en-US" sz="4800" dirty="0">
              <a:latin typeface="+mj-lt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480019" y="1253555"/>
            <a:ext cx="110131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28863" y="4360583"/>
            <a:ext cx="3365500" cy="14986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800525" y="3871490"/>
            <a:ext cx="1067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 defTabSz="914400">
              <a:buFont typeface="Arial" charset="0"/>
              <a:buChar char="•"/>
              <a:defRPr/>
            </a:pPr>
            <a:r>
              <a:rPr lang="en-US" dirty="0">
                <a:solidFill>
                  <a:schemeClr val="accent2"/>
                </a:solidFill>
              </a:rPr>
              <a:t>Powe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C868C1B-1E70-443F-984A-49C1E778C25D}"/>
              </a:ext>
            </a:extLst>
          </p:cNvPr>
          <p:cNvSpPr txBox="1"/>
          <p:nvPr/>
        </p:nvSpPr>
        <p:spPr>
          <a:xfrm>
            <a:off x="5754217" y="1545508"/>
            <a:ext cx="11063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8780 n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1398E24-C4D6-4027-9DCA-7905402002D3}"/>
              </a:ext>
            </a:extLst>
          </p:cNvPr>
          <p:cNvSpPr txBox="1"/>
          <p:nvPr/>
        </p:nvSpPr>
        <p:spPr>
          <a:xfrm>
            <a:off x="5754217" y="3871490"/>
            <a:ext cx="1955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4,196,126.425 </a:t>
            </a:r>
            <a:r>
              <a:rPr lang="en-US" b="1" dirty="0" err="1">
                <a:solidFill>
                  <a:schemeClr val="accent2"/>
                </a:solidFill>
              </a:rPr>
              <a:t>nW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E8E075-DFEC-4C1A-BADE-F9A110EE270D}"/>
              </a:ext>
            </a:extLst>
          </p:cNvPr>
          <p:cNvSpPr txBox="1"/>
          <p:nvPr/>
        </p:nvSpPr>
        <p:spPr>
          <a:xfrm>
            <a:off x="9646276" y="1560459"/>
            <a:ext cx="1608278" cy="3693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2238 </a:t>
            </a:r>
            <a:r>
              <a:rPr lang="en-US" b="1" dirty="0" err="1">
                <a:solidFill>
                  <a:schemeClr val="accent2"/>
                </a:solidFill>
              </a:rPr>
              <a:t>ps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58C6B15-91CD-4855-AE85-2766FAA92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196147"/>
              </p:ext>
            </p:extLst>
          </p:nvPr>
        </p:nvGraphicFramePr>
        <p:xfrm>
          <a:off x="6553200" y="358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53200" y="358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A7A2DF6F-4E9F-40E8-B6C7-9F6166451715}"/>
              </a:ext>
            </a:extLst>
          </p:cNvPr>
          <p:cNvSpPr txBox="1"/>
          <p:nvPr/>
        </p:nvSpPr>
        <p:spPr>
          <a:xfrm>
            <a:off x="6590268" y="1502690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chemeClr val="accent2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9761739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14800" y="403412"/>
            <a:ext cx="767827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accent2"/>
                </a:solidFill>
              </a:rPr>
              <a:t>Question?</a:t>
            </a:r>
          </a:p>
          <a:p>
            <a:endParaRPr lang="en-US" sz="4800" dirty="0">
              <a:solidFill>
                <a:schemeClr val="accent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8430" y="1403395"/>
            <a:ext cx="6960721" cy="4900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44426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D4CD7B-B8A7-4F67-82F6-B6E9B6E2B6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RISC-V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7CC90B-E41E-4649-A859-80C8340A1F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/>
              <a:t>RISC-V</a:t>
            </a:r>
            <a:r>
              <a:rPr lang="en-US" sz="2400" dirty="0"/>
              <a:t> is a </a:t>
            </a:r>
            <a:r>
              <a:rPr lang="en-US" sz="2400" dirty="0">
                <a:solidFill>
                  <a:srgbClr val="FF0000"/>
                </a:solidFill>
              </a:rPr>
              <a:t>free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FF0000"/>
                </a:solidFill>
              </a:rPr>
              <a:t>open</a:t>
            </a:r>
            <a:r>
              <a:rPr lang="en-US" sz="2400" dirty="0"/>
              <a:t> Instruction set architecture</a:t>
            </a:r>
          </a:p>
          <a:p>
            <a:r>
              <a:rPr lang="en-US" sz="2400" dirty="0"/>
              <a:t>Enables a new era of processor innovation through open standard collaboration. </a:t>
            </a:r>
          </a:p>
          <a:p>
            <a:r>
              <a:rPr lang="en-US" sz="2400" dirty="0"/>
              <a:t>Born in academia and research, RISC-V ISA delivers a new level of </a:t>
            </a:r>
            <a:r>
              <a:rPr lang="en-US" sz="2400" dirty="0">
                <a:solidFill>
                  <a:srgbClr val="FF0000"/>
                </a:solidFill>
              </a:rPr>
              <a:t>free</a:t>
            </a:r>
            <a:r>
              <a:rPr lang="en-US" sz="2400" dirty="0"/>
              <a:t>, </a:t>
            </a:r>
            <a:r>
              <a:rPr lang="en-US" sz="2400" dirty="0">
                <a:solidFill>
                  <a:srgbClr val="FF0000"/>
                </a:solidFill>
              </a:rPr>
              <a:t>extensible</a:t>
            </a:r>
            <a:r>
              <a:rPr lang="en-US" sz="2400" dirty="0"/>
              <a:t> software and hardware freedom on architecture, paving the way for the </a:t>
            </a:r>
            <a:r>
              <a:rPr lang="en-US" sz="2400" dirty="0">
                <a:solidFill>
                  <a:srgbClr val="FF0000"/>
                </a:solidFill>
              </a:rPr>
              <a:t>next 50 years of computing design and innovation</a:t>
            </a:r>
            <a:r>
              <a:rPr lang="en-US" sz="2400" dirty="0"/>
              <a:t>.</a:t>
            </a:r>
          </a:p>
        </p:txBody>
      </p:sp>
      <p:pic>
        <p:nvPicPr>
          <p:cNvPr id="3074" name="Picture 2" descr="RISC-V Foundation">
            <a:extLst>
              <a:ext uri="{FF2B5EF4-FFF2-40B4-BE49-F238E27FC236}">
                <a16:creationId xmlns:a16="http://schemas.microsoft.com/office/drawing/2014/main" id="{1A197692-253F-414B-92F5-E65B5886CD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0" y="4848493"/>
            <a:ext cx="2524125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46370D2-6AA5-4717-BBB6-0E19341E577C}"/>
              </a:ext>
            </a:extLst>
          </p:cNvPr>
          <p:cNvSpPr txBox="1"/>
          <p:nvPr/>
        </p:nvSpPr>
        <p:spPr>
          <a:xfrm>
            <a:off x="270456" y="6439437"/>
            <a:ext cx="408904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cite: https://riscv.org/</a:t>
            </a:r>
          </a:p>
        </p:txBody>
      </p:sp>
    </p:spTree>
    <p:extLst>
      <p:ext uri="{BB962C8B-B14F-4D97-AF65-F5344CB8AC3E}">
        <p14:creationId xmlns:p14="http://schemas.microsoft.com/office/powerpoint/2010/main" val="39919603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D4CD7B-B8A7-4F67-82F6-B6E9B6E2B6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Systematic Overview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725709FE-DB55-45C6-A0C8-8E4B9A302C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604107" y="1940283"/>
            <a:ext cx="6584968" cy="4122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9302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D4CD7B-B8A7-4F67-82F6-B6E9B6E2B6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1241" y="238259"/>
            <a:ext cx="10058400" cy="719929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Customized RISC-V ISA Specification</a:t>
            </a:r>
          </a:p>
        </p:txBody>
      </p:sp>
      <p:graphicFrame>
        <p:nvGraphicFramePr>
          <p:cNvPr id="11" name="Content Placeholder 10">
            <a:extLst>
              <a:ext uri="{FF2B5EF4-FFF2-40B4-BE49-F238E27FC236}">
                <a16:creationId xmlns:a16="http://schemas.microsoft.com/office/drawing/2014/main" id="{F3B1191D-78A0-4AC7-BED8-64F2881768A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14112316"/>
              </p:ext>
            </p:extLst>
          </p:nvPr>
        </p:nvGraphicFramePr>
        <p:xfrm>
          <a:off x="351241" y="958188"/>
          <a:ext cx="5412055" cy="361950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622300">
                  <a:extLst>
                    <a:ext uri="{9D8B030D-6E8A-4147-A177-3AD203B41FA5}">
                      <a16:colId xmlns:a16="http://schemas.microsoft.com/office/drawing/2014/main" val="2633535987"/>
                    </a:ext>
                  </a:extLst>
                </a:gridCol>
                <a:gridCol w="2310572">
                  <a:extLst>
                    <a:ext uri="{9D8B030D-6E8A-4147-A177-3AD203B41FA5}">
                      <a16:colId xmlns:a16="http://schemas.microsoft.com/office/drawing/2014/main" val="2092005085"/>
                    </a:ext>
                  </a:extLst>
                </a:gridCol>
                <a:gridCol w="676141">
                  <a:extLst>
                    <a:ext uri="{9D8B030D-6E8A-4147-A177-3AD203B41FA5}">
                      <a16:colId xmlns:a16="http://schemas.microsoft.com/office/drawing/2014/main" val="148318771"/>
                    </a:ext>
                  </a:extLst>
                </a:gridCol>
                <a:gridCol w="882202">
                  <a:extLst>
                    <a:ext uri="{9D8B030D-6E8A-4147-A177-3AD203B41FA5}">
                      <a16:colId xmlns:a16="http://schemas.microsoft.com/office/drawing/2014/main" val="2625079813"/>
                    </a:ext>
                  </a:extLst>
                </a:gridCol>
                <a:gridCol w="920840">
                  <a:extLst>
                    <a:ext uri="{9D8B030D-6E8A-4147-A177-3AD203B41FA5}">
                      <a16:colId xmlns:a16="http://schemas.microsoft.com/office/drawing/2014/main" val="4276065661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effectLst/>
                        </a:rPr>
                        <a:t>Inst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>
                          <a:effectLst/>
                        </a:rPr>
                        <a:t>Function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>
                          <a:effectLst/>
                        </a:rPr>
                        <a:t>type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>
                          <a:effectLst/>
                        </a:rPr>
                        <a:t>TypeCode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effectLst/>
                        </a:rPr>
                        <a:t>Opcod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29522076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ad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Ad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0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0000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2412531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err="1">
                          <a:effectLst/>
                        </a:rPr>
                        <a:t>addi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Add immediat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I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0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00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04778523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su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0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0000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64250979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err="1">
                          <a:effectLst/>
                        </a:rPr>
                        <a:t>mul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Mu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R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0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0001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83484246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div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iv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0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0001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53448563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err="1">
                          <a:effectLst/>
                        </a:rPr>
                        <a:t>divu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iv unsigne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0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0010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6066835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re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Re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0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0010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13441811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remu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Rem unsigne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R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0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0011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9466326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an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An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R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0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0100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15903567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andi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And immediat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I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0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00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63175291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o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Or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R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0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0100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69723213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err="1">
                          <a:effectLst/>
                        </a:rPr>
                        <a:t>ori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Or immediat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I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0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01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22594441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err="1">
                          <a:effectLst/>
                        </a:rPr>
                        <a:t>xo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Xor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R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0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0101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27995881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xori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Xor immediat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I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0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01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65870662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err="1">
                          <a:effectLst/>
                        </a:rPr>
                        <a:t>sll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hift left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R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0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1000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40621468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slli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hift left immediat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I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0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10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60673916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err="1">
                          <a:effectLst/>
                        </a:rPr>
                        <a:t>sra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hift right arithmetic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R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0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1000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61691162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err="1">
                          <a:effectLst/>
                        </a:rPr>
                        <a:t>srai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hift right arithmetic immediat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I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0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010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706573059"/>
                  </a:ext>
                </a:extLst>
              </a:tr>
            </a:tbl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618764ED-247C-407E-A604-0669CF1F0B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5172076"/>
              </p:ext>
            </p:extLst>
          </p:nvPr>
        </p:nvGraphicFramePr>
        <p:xfrm>
          <a:off x="5875741" y="978392"/>
          <a:ext cx="4844603" cy="361950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622300">
                  <a:extLst>
                    <a:ext uri="{9D8B030D-6E8A-4147-A177-3AD203B41FA5}">
                      <a16:colId xmlns:a16="http://schemas.microsoft.com/office/drawing/2014/main" val="3606265827"/>
                    </a:ext>
                  </a:extLst>
                </a:gridCol>
                <a:gridCol w="2387063">
                  <a:extLst>
                    <a:ext uri="{9D8B030D-6E8A-4147-A177-3AD203B41FA5}">
                      <a16:colId xmlns:a16="http://schemas.microsoft.com/office/drawing/2014/main" val="676736700"/>
                    </a:ext>
                  </a:extLst>
                </a:gridCol>
                <a:gridCol w="775237">
                  <a:extLst>
                    <a:ext uri="{9D8B030D-6E8A-4147-A177-3AD203B41FA5}">
                      <a16:colId xmlns:a16="http://schemas.microsoft.com/office/drawing/2014/main" val="2217912505"/>
                    </a:ext>
                  </a:extLst>
                </a:gridCol>
                <a:gridCol w="435377">
                  <a:extLst>
                    <a:ext uri="{9D8B030D-6E8A-4147-A177-3AD203B41FA5}">
                      <a16:colId xmlns:a16="http://schemas.microsoft.com/office/drawing/2014/main" val="3194277128"/>
                    </a:ext>
                  </a:extLst>
                </a:gridCol>
                <a:gridCol w="624626">
                  <a:extLst>
                    <a:ext uri="{9D8B030D-6E8A-4147-A177-3AD203B41FA5}">
                      <a16:colId xmlns:a16="http://schemas.microsoft.com/office/drawing/2014/main" val="838508678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err="1">
                          <a:effectLst/>
                        </a:rPr>
                        <a:t>srl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Shift right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0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1001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34844606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srli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hift right immediat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I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0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11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66614773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slt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Set less tha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R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0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10000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3429114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slti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et less than immediat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I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0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11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72222886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sltiu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et less than immediate unsigne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I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0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100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72674623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beq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Branch if equa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S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1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00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74455909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bg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Branch if &gt;=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SB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1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00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27742846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bgeu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Branch if &gt;= unsigne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SB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1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01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65191463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blt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Branch if &lt;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SB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1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01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27842814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bltu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Branch if &lt; unsigne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S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1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10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01465566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bn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Branch if !=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SB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1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10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97607587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ja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Jump and Link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UJ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1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00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48495229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jalr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Jump and Link register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I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0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100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6903371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l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Load byt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I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0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101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14611728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l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Load wor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I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0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101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2716829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lui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Load upper immediat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U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1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10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37262125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lli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Load lower immediat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U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1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10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1004953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s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tore byt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1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100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92374514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err="1">
                          <a:effectLst/>
                        </a:rPr>
                        <a:t>sw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Store wor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</a:rPr>
                        <a:t>1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100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424096307"/>
                  </a:ext>
                </a:extLst>
              </a:tr>
            </a:tbl>
          </a:graphicData>
        </a:graphic>
      </p:graphicFrame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0F45EBE6-45D8-429E-85F4-5EE000FF7B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7005990"/>
              </p:ext>
            </p:extLst>
          </p:nvPr>
        </p:nvGraphicFramePr>
        <p:xfrm>
          <a:off x="351241" y="4751660"/>
          <a:ext cx="5524500" cy="1143000"/>
        </p:xfrm>
        <a:graphic>
          <a:graphicData uri="http://schemas.openxmlformats.org/drawingml/2006/table">
            <a:tbl>
              <a:tblPr>
                <a:tableStyleId>{E8B1032C-EA38-4F05-BA0D-38AFFFC7BED3}</a:tableStyleId>
              </a:tblPr>
              <a:tblGrid>
                <a:gridCol w="1244600">
                  <a:extLst>
                    <a:ext uri="{9D8B030D-6E8A-4147-A177-3AD203B41FA5}">
                      <a16:colId xmlns:a16="http://schemas.microsoft.com/office/drawing/2014/main" val="250309553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3556798375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2643545955"/>
                    </a:ext>
                  </a:extLst>
                </a:gridCol>
                <a:gridCol w="648660">
                  <a:extLst>
                    <a:ext uri="{9D8B030D-6E8A-4147-A177-3AD203B41FA5}">
                      <a16:colId xmlns:a16="http://schemas.microsoft.com/office/drawing/2014/main" val="153305113"/>
                    </a:ext>
                  </a:extLst>
                </a:gridCol>
                <a:gridCol w="689020">
                  <a:extLst>
                    <a:ext uri="{9D8B030D-6E8A-4147-A177-3AD203B41FA5}">
                      <a16:colId xmlns:a16="http://schemas.microsoft.com/office/drawing/2014/main" val="2656863624"/>
                    </a:ext>
                  </a:extLst>
                </a:gridCol>
                <a:gridCol w="528034">
                  <a:extLst>
                    <a:ext uri="{9D8B030D-6E8A-4147-A177-3AD203B41FA5}">
                      <a16:colId xmlns:a16="http://schemas.microsoft.com/office/drawing/2014/main" val="3583072551"/>
                    </a:ext>
                  </a:extLst>
                </a:gridCol>
                <a:gridCol w="788586">
                  <a:extLst>
                    <a:ext uri="{9D8B030D-6E8A-4147-A177-3AD203B41FA5}">
                      <a16:colId xmlns:a16="http://schemas.microsoft.com/office/drawing/2014/main" val="3072204529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R(Register)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Typecod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Opcod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RS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RS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R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30193222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I(immediate+Reg)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Typecod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Opcod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RS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R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im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4017475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S(Reg+Addr)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err="1">
                          <a:effectLst/>
                        </a:rPr>
                        <a:t>Typecod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Opcod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RS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RS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err="1">
                          <a:effectLst/>
                        </a:rPr>
                        <a:t>imm</a:t>
                      </a:r>
                      <a:r>
                        <a:rPr lang="en-US" sz="1200" u="none" strike="noStrike" dirty="0">
                          <a:effectLst/>
                        </a:rPr>
                        <a:t>(</a:t>
                      </a:r>
                      <a:r>
                        <a:rPr lang="en-US" sz="1200" u="none" strike="noStrike" dirty="0" err="1">
                          <a:effectLst/>
                        </a:rPr>
                        <a:t>addr</a:t>
                      </a:r>
                      <a:r>
                        <a:rPr lang="en-US" sz="1200" u="none" strike="noStrike" dirty="0">
                          <a:effectLst/>
                        </a:rPr>
                        <a:t>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23332536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SB(Branch)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Typecod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Opcod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RS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RS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im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54950859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U(big imm)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Typecod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Opcod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R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imm(big)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47250068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UJ(Jump addr)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Typecod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Opcod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R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err="1">
                          <a:effectLst/>
                        </a:rPr>
                        <a:t>imm</a:t>
                      </a:r>
                      <a:r>
                        <a:rPr lang="en-US" sz="1200" u="none" strike="noStrike" dirty="0">
                          <a:effectLst/>
                        </a:rPr>
                        <a:t>(</a:t>
                      </a:r>
                      <a:r>
                        <a:rPr lang="en-US" sz="1200" u="none" strike="noStrike" dirty="0" err="1">
                          <a:effectLst/>
                        </a:rPr>
                        <a:t>addr</a:t>
                      </a:r>
                      <a:r>
                        <a:rPr lang="en-US" sz="1200" u="none" strike="noStrike" dirty="0">
                          <a:effectLst/>
                        </a:rPr>
                        <a:t>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597144705"/>
                  </a:ext>
                </a:extLst>
              </a:tr>
            </a:tbl>
          </a:graphicData>
        </a:graphic>
      </p:graphicFrame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A345CDFB-43AA-4DD5-95F9-441A615E9E9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1878293"/>
              </p:ext>
            </p:extLst>
          </p:nvPr>
        </p:nvGraphicFramePr>
        <p:xfrm>
          <a:off x="6096000" y="4869770"/>
          <a:ext cx="5880100" cy="906780"/>
        </p:xfrm>
        <a:graphic>
          <a:graphicData uri="http://schemas.openxmlformats.org/drawingml/2006/table">
            <a:tbl>
              <a:tblPr>
                <a:tableStyleId>{E8B1032C-EA38-4F05-BA0D-38AFFFC7BED3}</a:tableStyleId>
              </a:tblPr>
              <a:tblGrid>
                <a:gridCol w="1079500">
                  <a:extLst>
                    <a:ext uri="{9D8B030D-6E8A-4147-A177-3AD203B41FA5}">
                      <a16:colId xmlns:a16="http://schemas.microsoft.com/office/drawing/2014/main" val="1750259051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850239919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80913993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1265961591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1785457038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986714484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1036682515"/>
                    </a:ext>
                  </a:extLst>
                </a:gridCol>
              </a:tblGrid>
              <a:tr h="11000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Inst Coding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TypeCode(2b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Opcode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RS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RS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RD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 err="1">
                          <a:effectLst/>
                        </a:rPr>
                        <a:t>imm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80709637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6b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4b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4b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4b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4b(unused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34371014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I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0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4b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4b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4b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10b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72474303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S/SB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1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4b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4b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4b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10b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2551324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U/UJ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1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2b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4b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16b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928365797"/>
                  </a:ext>
                </a:extLst>
              </a:tr>
            </a:tbl>
          </a:graphicData>
        </a:graphic>
      </p:graphicFrame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22A7136D-9B64-4B5C-A090-1D2FF2FF6A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6559139"/>
              </p:ext>
            </p:extLst>
          </p:nvPr>
        </p:nvGraphicFramePr>
        <p:xfrm>
          <a:off x="10832789" y="3853788"/>
          <a:ext cx="1244600" cy="72390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622300">
                  <a:extLst>
                    <a:ext uri="{9D8B030D-6E8A-4147-A177-3AD203B41FA5}">
                      <a16:colId xmlns:a16="http://schemas.microsoft.com/office/drawing/2014/main" val="1331783754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933045326"/>
                    </a:ext>
                  </a:extLst>
                </a:gridCol>
              </a:tblGrid>
              <a:tr h="16627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1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71061701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I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1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91441610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S/SB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5543140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U/UJ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 dirty="0">
                          <a:effectLst/>
                        </a:rPr>
                        <a:t>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718520262"/>
                  </a:ext>
                </a:extLst>
              </a:tr>
            </a:tbl>
          </a:graphicData>
        </a:graphic>
      </p:graphicFrame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1391CFA9-DFDC-4E1B-8DE6-E38B5E84E7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4054957"/>
              </p:ext>
            </p:extLst>
          </p:nvPr>
        </p:nvGraphicFramePr>
        <p:xfrm>
          <a:off x="10832789" y="3218758"/>
          <a:ext cx="1210435" cy="54864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809712">
                  <a:extLst>
                    <a:ext uri="{9D8B030D-6E8A-4147-A177-3AD203B41FA5}">
                      <a16:colId xmlns:a16="http://schemas.microsoft.com/office/drawing/2014/main" val="3159566702"/>
                    </a:ext>
                  </a:extLst>
                </a:gridCol>
                <a:gridCol w="400723">
                  <a:extLst>
                    <a:ext uri="{9D8B030D-6E8A-4147-A177-3AD203B41FA5}">
                      <a16:colId xmlns:a16="http://schemas.microsoft.com/office/drawing/2014/main" val="4162812436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Word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24bit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70084994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Half-word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16bit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7276559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Byte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 dirty="0">
                          <a:effectLst/>
                        </a:rPr>
                        <a:t>8bit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8440239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21277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D4CD7B-B8A7-4F67-82F6-B6E9B6E2B6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Calling Convention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8BDF2DCF-A798-4665-B621-7FB92012CCA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32705536"/>
              </p:ext>
            </p:extLst>
          </p:nvPr>
        </p:nvGraphicFramePr>
        <p:xfrm>
          <a:off x="1097280" y="1933521"/>
          <a:ext cx="8690665" cy="419862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1716674">
                  <a:extLst>
                    <a:ext uri="{9D8B030D-6E8A-4147-A177-3AD203B41FA5}">
                      <a16:colId xmlns:a16="http://schemas.microsoft.com/office/drawing/2014/main" val="2700723259"/>
                    </a:ext>
                  </a:extLst>
                </a:gridCol>
                <a:gridCol w="1925845">
                  <a:extLst>
                    <a:ext uri="{9D8B030D-6E8A-4147-A177-3AD203B41FA5}">
                      <a16:colId xmlns:a16="http://schemas.microsoft.com/office/drawing/2014/main" val="698957423"/>
                    </a:ext>
                  </a:extLst>
                </a:gridCol>
                <a:gridCol w="3303031">
                  <a:extLst>
                    <a:ext uri="{9D8B030D-6E8A-4147-A177-3AD203B41FA5}">
                      <a16:colId xmlns:a16="http://schemas.microsoft.com/office/drawing/2014/main" val="3845073351"/>
                    </a:ext>
                  </a:extLst>
                </a:gridCol>
                <a:gridCol w="1745115">
                  <a:extLst>
                    <a:ext uri="{9D8B030D-6E8A-4147-A177-3AD203B41FA5}">
                      <a16:colId xmlns:a16="http://schemas.microsoft.com/office/drawing/2014/main" val="529727243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Register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BI nam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Description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Saver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8090358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R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zero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Hard-wired 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23131691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R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RA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Return Addr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caller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05101327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R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SP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Stack Pointer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calle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61239605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R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FP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Frame Pointer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 err="1">
                          <a:effectLst/>
                        </a:rPr>
                        <a:t>calle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62185938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R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0/RV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Arg0/Return valu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calle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34656128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R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rg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 err="1">
                          <a:effectLst/>
                        </a:rPr>
                        <a:t>calle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93223263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R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rg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calle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19239053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R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rg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 err="1">
                          <a:effectLst/>
                        </a:rPr>
                        <a:t>calle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24493282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R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S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Saved register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 err="1">
                          <a:effectLst/>
                        </a:rPr>
                        <a:t>calle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1085109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R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S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Saved register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 err="1">
                          <a:effectLst/>
                        </a:rPr>
                        <a:t>calle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99539126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R1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S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Saved register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 err="1">
                          <a:effectLst/>
                        </a:rPr>
                        <a:t>calle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77813241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R1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S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Saved register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 err="1">
                          <a:effectLst/>
                        </a:rPr>
                        <a:t>calle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93066119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R1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T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Temporarie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caller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03885434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R1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T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Temporarie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caller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1217929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R1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T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Temporarie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caller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6816961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R1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T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Temporarie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caller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32367292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28641096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PC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PC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9578301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31323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D4CD7B-B8A7-4F67-82F6-B6E9B6E2B6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Register File</a:t>
            </a: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FCA97EC0-C5CA-4F53-B69A-8B56EF40808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6225"/>
          <a:stretch/>
        </p:blipFill>
        <p:spPr>
          <a:xfrm>
            <a:off x="245302" y="2338511"/>
            <a:ext cx="3929843" cy="326378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FEBD5CA-2F48-4A8B-A61B-14719888360A}"/>
              </a:ext>
            </a:extLst>
          </p:cNvPr>
          <p:cNvSpPr txBox="1"/>
          <p:nvPr/>
        </p:nvSpPr>
        <p:spPr>
          <a:xfrm>
            <a:off x="5481928" y="1884803"/>
            <a:ext cx="953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d</a:t>
            </a:r>
          </a:p>
        </p:txBody>
      </p:sp>
      <p:pic>
        <p:nvPicPr>
          <p:cNvPr id="9" name="Graphic 8">
            <a:extLst>
              <a:ext uri="{FF2B5EF4-FFF2-40B4-BE49-F238E27FC236}">
                <a16:creationId xmlns:a16="http://schemas.microsoft.com/office/drawing/2014/main" id="{AFC9B73B-F05C-42AD-A789-A2CB3D82B5E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117232" y="2261735"/>
            <a:ext cx="3554812" cy="3257273"/>
          </a:xfrm>
          <a:prstGeom prst="rect">
            <a:avLst/>
          </a:prstGeom>
        </p:spPr>
      </p:pic>
      <p:pic>
        <p:nvPicPr>
          <p:cNvPr id="10" name="Graphic 9">
            <a:extLst>
              <a:ext uri="{FF2B5EF4-FFF2-40B4-BE49-F238E27FC236}">
                <a16:creationId xmlns:a16="http://schemas.microsoft.com/office/drawing/2014/main" id="{66E79A36-E8CD-4A6E-B4E7-0553CC3DB9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748144" y="2479183"/>
            <a:ext cx="4094969" cy="282237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5C84BBE-0FDC-4B67-8776-3B06A9710A29}"/>
              </a:ext>
            </a:extLst>
          </p:cNvPr>
          <p:cNvSpPr txBox="1"/>
          <p:nvPr/>
        </p:nvSpPr>
        <p:spPr>
          <a:xfrm>
            <a:off x="9427159" y="2048946"/>
            <a:ext cx="953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rite</a:t>
            </a:r>
          </a:p>
        </p:txBody>
      </p:sp>
    </p:spTree>
    <p:extLst>
      <p:ext uri="{BB962C8B-B14F-4D97-AF65-F5344CB8AC3E}">
        <p14:creationId xmlns:p14="http://schemas.microsoft.com/office/powerpoint/2010/main" val="18747725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497541" y="1075569"/>
            <a:ext cx="110131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>
            <a:extLst>
              <a:ext uri="{FF2B5EF4-FFF2-40B4-BE49-F238E27FC236}">
                <a16:creationId xmlns:a16="http://schemas.microsoft.com/office/drawing/2014/main" id="{F99FB0E9-D351-4B9F-94E1-90BCC004DBAC}"/>
              </a:ext>
            </a:extLst>
          </p:cNvPr>
          <p:cNvSpPr txBox="1">
            <a:spLocks/>
          </p:cNvSpPr>
          <p:nvPr/>
        </p:nvSpPr>
        <p:spPr>
          <a:xfrm>
            <a:off x="497541" y="368519"/>
            <a:ext cx="10058400" cy="70705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>
                <a:solidFill>
                  <a:schemeClr val="accent2"/>
                </a:solidFill>
              </a:rPr>
              <a:t>ModelSim</a:t>
            </a:r>
            <a:r>
              <a:rPr lang="en-US" dirty="0">
                <a:solidFill>
                  <a:schemeClr val="accent2"/>
                </a:solidFill>
              </a:rPr>
              <a:t> Simulation Result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18F3AC-3AFE-40B5-A893-3C4442E9A3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9029" y="1075569"/>
            <a:ext cx="9456333" cy="531511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3D5DFCA-7E4B-4DEA-A4B9-BF660C1AB799}"/>
              </a:ext>
            </a:extLst>
          </p:cNvPr>
          <p:cNvSpPr txBox="1"/>
          <p:nvPr/>
        </p:nvSpPr>
        <p:spPr>
          <a:xfrm>
            <a:off x="225380" y="3705896"/>
            <a:ext cx="18030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0:</a:t>
            </a:r>
          </a:p>
          <a:p>
            <a:r>
              <a:rPr lang="en-US" dirty="0"/>
              <a:t>Hard-wired zero</a:t>
            </a:r>
          </a:p>
        </p:txBody>
      </p:sp>
    </p:spTree>
    <p:extLst>
      <p:ext uri="{BB962C8B-B14F-4D97-AF65-F5344CB8AC3E}">
        <p14:creationId xmlns:p14="http://schemas.microsoft.com/office/powerpoint/2010/main" val="8925328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497541" y="1075569"/>
            <a:ext cx="110131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>
            <a:extLst>
              <a:ext uri="{FF2B5EF4-FFF2-40B4-BE49-F238E27FC236}">
                <a16:creationId xmlns:a16="http://schemas.microsoft.com/office/drawing/2014/main" id="{F99FB0E9-D351-4B9F-94E1-90BCC004DBAC}"/>
              </a:ext>
            </a:extLst>
          </p:cNvPr>
          <p:cNvSpPr txBox="1">
            <a:spLocks/>
          </p:cNvSpPr>
          <p:nvPr/>
        </p:nvSpPr>
        <p:spPr>
          <a:xfrm>
            <a:off x="497541" y="368519"/>
            <a:ext cx="10058400" cy="70705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>
                <a:solidFill>
                  <a:schemeClr val="accent2"/>
                </a:solidFill>
              </a:rPr>
              <a:t>ModelSim</a:t>
            </a:r>
            <a:r>
              <a:rPr lang="en-US" dirty="0">
                <a:solidFill>
                  <a:schemeClr val="accent2"/>
                </a:solidFill>
              </a:rPr>
              <a:t> Simulation Resul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AFA0983-7B6B-4959-8E38-DA00D7E7328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8064"/>
          <a:stretch/>
        </p:blipFill>
        <p:spPr>
          <a:xfrm>
            <a:off x="189521" y="1693577"/>
            <a:ext cx="11784606" cy="452219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13CFE5C-EBBF-410C-A426-9FB760D0919F}"/>
              </a:ext>
            </a:extLst>
          </p:cNvPr>
          <p:cNvSpPr txBox="1"/>
          <p:nvPr/>
        </p:nvSpPr>
        <p:spPr>
          <a:xfrm>
            <a:off x="497540" y="1146268"/>
            <a:ext cx="2255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rite</a:t>
            </a:r>
          </a:p>
        </p:txBody>
      </p:sp>
    </p:spTree>
    <p:extLst>
      <p:ext uri="{BB962C8B-B14F-4D97-AF65-F5344CB8AC3E}">
        <p14:creationId xmlns:p14="http://schemas.microsoft.com/office/powerpoint/2010/main" val="26853386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497541" y="1075569"/>
            <a:ext cx="110131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>
            <a:extLst>
              <a:ext uri="{FF2B5EF4-FFF2-40B4-BE49-F238E27FC236}">
                <a16:creationId xmlns:a16="http://schemas.microsoft.com/office/drawing/2014/main" id="{F99FB0E9-D351-4B9F-94E1-90BCC004DBAC}"/>
              </a:ext>
            </a:extLst>
          </p:cNvPr>
          <p:cNvSpPr txBox="1">
            <a:spLocks/>
          </p:cNvSpPr>
          <p:nvPr/>
        </p:nvSpPr>
        <p:spPr>
          <a:xfrm>
            <a:off x="497541" y="368519"/>
            <a:ext cx="10058400" cy="70705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>
                <a:solidFill>
                  <a:schemeClr val="accent2"/>
                </a:solidFill>
              </a:rPr>
              <a:t>ModelSim</a:t>
            </a:r>
            <a:r>
              <a:rPr lang="en-US" dirty="0">
                <a:solidFill>
                  <a:schemeClr val="accent2"/>
                </a:solidFill>
              </a:rPr>
              <a:t> Simulation Resul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34FEDE-E502-4927-BB65-3070FF7CE2DE}"/>
              </a:ext>
            </a:extLst>
          </p:cNvPr>
          <p:cNvSpPr txBox="1"/>
          <p:nvPr/>
        </p:nvSpPr>
        <p:spPr>
          <a:xfrm>
            <a:off x="497541" y="1075569"/>
            <a:ext cx="1899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ead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EB6508E-A827-406A-8DB4-94046F8CD5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670" y="1499286"/>
            <a:ext cx="9607639" cy="4803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547409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55</TotalTime>
  <Words>595</Words>
  <Application>Microsoft Office PowerPoint</Application>
  <PresentationFormat>Widescreen</PresentationFormat>
  <Paragraphs>38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Times New Roman</vt:lpstr>
      <vt:lpstr>Retrospect</vt:lpstr>
      <vt:lpstr>MathType 7.0 Equation</vt:lpstr>
      <vt:lpstr>Candy  24 bits RISC-V style CPU Part 1: Register File</vt:lpstr>
      <vt:lpstr>RISC-V</vt:lpstr>
      <vt:lpstr>Systematic Overview</vt:lpstr>
      <vt:lpstr>Customized RISC-V ISA Specification</vt:lpstr>
      <vt:lpstr>Calling Convention</vt:lpstr>
      <vt:lpstr>Register File</vt:lpstr>
      <vt:lpstr>PowerPoint Presentation</vt:lpstr>
      <vt:lpstr>PowerPoint Presentation</vt:lpstr>
      <vt:lpstr>PowerPoint Presentation</vt:lpstr>
      <vt:lpstr>PowerPoint Presentation</vt:lpstr>
      <vt:lpstr>Synthe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ndy  24 bit RISC-V style CPU</dc:title>
  <dc:creator>Luo Cathy</dc:creator>
  <cp:lastModifiedBy>Luo Cathy</cp:lastModifiedBy>
  <cp:revision>24</cp:revision>
  <dcterms:created xsi:type="dcterms:W3CDTF">2018-11-27T22:26:17Z</dcterms:created>
  <dcterms:modified xsi:type="dcterms:W3CDTF">2018-11-28T20:55:03Z</dcterms:modified>
</cp:coreProperties>
</file>